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849977" w14:textId="65DD0606" w:rsidR="00532C19" w:rsidRDefault="00655D43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1FBF715D" wp14:editId="21C38BF5">
                <wp:simplePos x="0" y="0"/>
                <wp:positionH relativeFrom="margin">
                  <wp:posOffset>716280</wp:posOffset>
                </wp:positionH>
                <wp:positionV relativeFrom="paragraph">
                  <wp:posOffset>776605</wp:posOffset>
                </wp:positionV>
                <wp:extent cx="6122035" cy="2247265"/>
                <wp:effectExtent l="0" t="0" r="0" b="635"/>
                <wp:wrapSquare wrapText="bothSides"/>
                <wp:docPr id="40" name="文本框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2035" cy="2247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53A3AD0" w14:textId="77777777" w:rsidR="00655D43" w:rsidRPr="00D735CC" w:rsidRDefault="00655D43" w:rsidP="00655D43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Cs w:val="15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zCs w:val="15"/>
                              </w:rPr>
                              <w:t>表5</w:t>
                            </w:r>
                            <w:r w:rsidRPr="00D735CC">
                              <w:rPr>
                                <w:rFonts w:ascii="黑体" w:eastAsia="黑体" w:hint="eastAsia"/>
                                <w:szCs w:val="15"/>
                              </w:rPr>
                              <w:t xml:space="preserve">  对比加速方法性能</w:t>
                            </w:r>
                          </w:p>
                          <w:tbl>
                            <w:tblPr>
                              <w:tblW w:w="9525" w:type="dxa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789"/>
                              <w:gridCol w:w="1133"/>
                              <w:gridCol w:w="1002"/>
                              <w:gridCol w:w="1130"/>
                              <w:gridCol w:w="982"/>
                              <w:gridCol w:w="829"/>
                              <w:gridCol w:w="798"/>
                              <w:gridCol w:w="1862"/>
                            </w:tblGrid>
                            <w:tr w:rsidR="00655D43" w:rsidRPr="00BF2381" w14:paraId="01061051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 w:val="restart"/>
                                </w:tcPr>
                                <w:p w14:paraId="25EEEA99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  <w:p w14:paraId="59AAA96D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position w:val="-4"/>
                                      <w:sz w:val="15"/>
                                      <w:szCs w:val="15"/>
                                    </w:rPr>
                                    <w:object w:dxaOrig="195" w:dyaOrig="240" w14:anchorId="71B699E1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9.75pt;height:12pt">
                                        <v:imagedata r:id="rId4" o:title=""/>
                                      </v:shape>
                                      <o:OLEObject Type="Embed" ProgID="Equation.DSMT4" ShapeID="_x0000_i1025" DrawAspect="Content" ObjectID="_1795592850" r:id="rId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874" w:type="dxa"/>
                                  <w:gridSpan w:val="6"/>
                                </w:tcPr>
                                <w:p w14:paraId="03329D22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相较于L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神经元的加速比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 w:val="restart"/>
                                </w:tcPr>
                                <w:p w14:paraId="47C2CF5B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</w:p>
                                <w:p w14:paraId="1799C422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耗时</w:t>
                                  </w:r>
                                  <w:r w:rsidRPr="0033791F">
                                    <w:rPr>
                                      <w:rFonts w:hint="eastAsia"/>
                                      <w:b/>
                                      <w:bCs/>
                                      <w:color w:val="FF0000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proofErr w:type="spellStart"/>
                                  <w:r w:rsidRPr="0033791F">
                                    <w:rPr>
                                      <w:b/>
                                      <w:bCs/>
                                      <w:color w:val="FF0000"/>
                                      <w:sz w:val="15"/>
                                      <w:szCs w:val="15"/>
                                    </w:rPr>
                                    <w:t>ms</w:t>
                                  </w:r>
                                  <w:proofErr w:type="spellEnd"/>
                                  <w:r w:rsidRPr="0033791F">
                                    <w:rPr>
                                      <w:b/>
                                      <w:bCs/>
                                      <w:color w:val="FF000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655D43" w:rsidRPr="00BF2381" w14:paraId="3CDA54F4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/>
                                </w:tcPr>
                                <w:p w14:paraId="60AC9D3C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3" w:type="dxa"/>
                                  <w:vMerge w:val="restart"/>
                                  <w:vAlign w:val="center"/>
                                </w:tcPr>
                                <w:p w14:paraId="5918EE46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SpikingJelly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  <w:vMerge w:val="restart"/>
                                  <w:vAlign w:val="center"/>
                                </w:tcPr>
                                <w:p w14:paraId="2C79D2D1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SN</w:t>
                                  </w:r>
                                </w:p>
                              </w:tc>
                              <w:tc>
                                <w:tcPr>
                                  <w:tcW w:w="3739" w:type="dxa"/>
                                  <w:gridSpan w:val="4"/>
                                </w:tcPr>
                                <w:p w14:paraId="5899582B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proofErr w:type="spellStart"/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lockALIF</w:t>
                                  </w:r>
                                  <w:proofErr w:type="spellEnd"/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分组大小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/>
                                </w:tcPr>
                                <w:p w14:paraId="0DD844F6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655D43" w:rsidRPr="00BF2381" w14:paraId="07B83990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/>
                                </w:tcPr>
                                <w:p w14:paraId="1EF9E856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3" w:type="dxa"/>
                                  <w:vMerge/>
                                </w:tcPr>
                                <w:p w14:paraId="745300F5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02" w:type="dxa"/>
                                  <w:vMerge/>
                                </w:tcPr>
                                <w:p w14:paraId="2F58AF6A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784E4B73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6EB161BA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25FF0C97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4492C59C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/>
                                </w:tcPr>
                                <w:p w14:paraId="4DB3D9D2" w14:textId="77777777" w:rsidR="00655D43" w:rsidRPr="00BF2381" w:rsidRDefault="00655D43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655D43" w:rsidRPr="00BF2381" w14:paraId="1FAC447C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41850ED9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289763E4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.03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52DFD920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2.20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70997C69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0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4B46B58A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72AF5076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4AAEBD32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2C9D0A98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.44</w:t>
                                  </w:r>
                                </w:p>
                              </w:tc>
                            </w:tr>
                            <w:tr w:rsidR="00655D43" w:rsidRPr="00BF2381" w14:paraId="1A412809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2ECC05AA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64022292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.48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40F536BF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4.07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1A4212F5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17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73DE051C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38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277707A6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38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1C6D242E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2211A705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.02</w:t>
                                  </w:r>
                                </w:p>
                              </w:tc>
                            </w:tr>
                            <w:tr w:rsidR="00655D43" w:rsidRPr="00BF2381" w14:paraId="17FD7D1A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50A9A41B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17097A8D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2.72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61AF256C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6.81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173B94E7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15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63CC0E46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9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264C81A7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9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60169E8F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5ECDCB4F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.79</w:t>
                                  </w:r>
                                </w:p>
                              </w:tc>
                            </w:tr>
                            <w:tr w:rsidR="00655D43" w:rsidRPr="00BF2381" w14:paraId="5C16CD6A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72B51B65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28E8E070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6.19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08F6EE26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12.60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041AE9E5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2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178BB19D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9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65298915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9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057CDB8D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1.29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21FF596F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.48</w:t>
                                  </w:r>
                                </w:p>
                              </w:tc>
                            </w:tr>
                            <w:tr w:rsidR="00655D43" w:rsidRPr="00BF2381" w14:paraId="61E83691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71D35065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52C01A51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6.61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2EBE775C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17.76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5BF5C768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5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7EEFC974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40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50105DD4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40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1EEC5D11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1.01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6CBB20DA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7.14</w:t>
                                  </w:r>
                                </w:p>
                              </w:tc>
                            </w:tr>
                            <w:tr w:rsidR="00655D43" w:rsidRPr="00BF2381" w14:paraId="4E3EAD5F" w14:textId="77777777" w:rsidTr="00F512D3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24823DC2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  <w:r w:rsidRPr="00BF2381">
                                    <w:rPr>
                                      <w:b/>
                                      <w:bCs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3387F03A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4.83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0117B61E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 xml:space="preserve">43.75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  <w:vAlign w:val="center"/>
                                </w:tcPr>
                                <w:p w14:paraId="05B25699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24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25B0D9D1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45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  <w:vAlign w:val="center"/>
                                </w:tcPr>
                                <w:p w14:paraId="0CA0E8AD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45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  <w:vAlign w:val="center"/>
                                </w:tcPr>
                                <w:p w14:paraId="140ADC73" w14:textId="77777777" w:rsidR="00655D43" w:rsidRPr="00FC5B4D" w:rsidRDefault="00655D43" w:rsidP="00FC5B4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</w:rPr>
                                  </w:pPr>
                                  <w:r w:rsidRPr="00FC5B4D">
                                    <w:rPr>
                                      <w:rFonts w:ascii="Times New Roman" w:eastAsia="等线" w:hAnsi="Times New Roman" w:cs="Times New Roman"/>
                                      <w:color w:val="FF0000"/>
                                      <w:sz w:val="15"/>
                                      <w:szCs w:val="15"/>
                                    </w:rPr>
                                    <w:t xml:space="preserve">0.98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7FB7EE52" w14:textId="77777777" w:rsidR="00655D43" w:rsidRPr="00BF2381" w:rsidRDefault="00655D43" w:rsidP="00FC5B4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BF2381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 w:rsidRPr="00BF2381">
                                    <w:rPr>
                                      <w:sz w:val="15"/>
                                      <w:szCs w:val="15"/>
                                    </w:rPr>
                                    <w:t>0.60</w:t>
                                  </w:r>
                                </w:p>
                              </w:tc>
                            </w:tr>
                          </w:tbl>
                          <w:p w14:paraId="558DF532" w14:textId="77777777" w:rsidR="00655D43" w:rsidRPr="008163A9" w:rsidRDefault="00655D43" w:rsidP="00655D43">
                            <w:pPr>
                              <w:rPr>
                                <w:rFonts w:ascii="宋体" w:hAnsi="宋体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BF715D" id="_x0000_t202" coordsize="21600,21600" o:spt="202" path="m,l,21600r21600,l21600,xe">
                <v:stroke joinstyle="miter"/>
                <v:path gradientshapeok="t" o:connecttype="rect"/>
              </v:shapetype>
              <v:shape id="文本框 40" o:spid="_x0000_s1026" type="#_x0000_t202" style="position:absolute;left:0;text-align:left;margin-left:56.4pt;margin-top:61.15pt;width:482.05pt;height:176.9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" filled="f" stroked="f">
                <v:textbox>
                  <w:txbxContent>
                    <w:p w14:paraId="053A3AD0" w14:textId="77777777" w:rsidR="00655D43" w:rsidRPr="00D735CC" w:rsidRDefault="00655D43" w:rsidP="00655D43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Cs w:val="15"/>
                        </w:rPr>
                      </w:pPr>
                      <w:r>
                        <w:rPr>
                          <w:rFonts w:ascii="黑体" w:eastAsia="黑体" w:hint="eastAsia"/>
                          <w:szCs w:val="15"/>
                        </w:rPr>
                        <w:t>表5</w:t>
                      </w:r>
                      <w:r w:rsidRPr="00D735CC">
                        <w:rPr>
                          <w:rFonts w:ascii="黑体" w:eastAsia="黑体" w:hint="eastAsia"/>
                          <w:szCs w:val="15"/>
                        </w:rPr>
                        <w:t xml:space="preserve">  对比加速方法性能</w:t>
                      </w:r>
                    </w:p>
                    <w:tbl>
                      <w:tblPr>
                        <w:tblW w:w="9525" w:type="dxa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789"/>
                        <w:gridCol w:w="1133"/>
                        <w:gridCol w:w="1002"/>
                        <w:gridCol w:w="1130"/>
                        <w:gridCol w:w="982"/>
                        <w:gridCol w:w="829"/>
                        <w:gridCol w:w="798"/>
                        <w:gridCol w:w="1862"/>
                      </w:tblGrid>
                      <w:tr w:rsidR="00655D43" w:rsidRPr="00BF2381" w14:paraId="01061051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 w:val="restart"/>
                          </w:tcPr>
                          <w:p w14:paraId="25EEEA99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  <w:p w14:paraId="59AAA96D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position w:val="-4"/>
                                <w:sz w:val="15"/>
                                <w:szCs w:val="15"/>
                              </w:rPr>
                              <w:object w:dxaOrig="195" w:dyaOrig="240" w14:anchorId="71B699E1">
                                <v:shape id="_x0000_i1025" type="#_x0000_t75" style="width:9.75pt;height:12pt">
                                  <v:imagedata r:id="rId4" o:title=""/>
                                </v:shape>
                                <o:OLEObject Type="Embed" ProgID="Equation.DSMT4" ShapeID="_x0000_i1025" DrawAspect="Content" ObjectID="_1795592850" r:id="rId6"/>
                              </w:object>
                            </w:r>
                          </w:p>
                        </w:tc>
                        <w:tc>
                          <w:tcPr>
                            <w:tcW w:w="5874" w:type="dxa"/>
                            <w:gridSpan w:val="6"/>
                          </w:tcPr>
                          <w:p w14:paraId="03329D22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相较于L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IF</w:t>
                            </w: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神经元的加速比</w:t>
                            </w:r>
                          </w:p>
                        </w:tc>
                        <w:tc>
                          <w:tcPr>
                            <w:tcW w:w="1862" w:type="dxa"/>
                            <w:vMerge w:val="restart"/>
                          </w:tcPr>
                          <w:p w14:paraId="47C2CF5B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</w:p>
                          <w:p w14:paraId="1799C422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L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IF</w:t>
                            </w: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耗时</w:t>
                            </w:r>
                            <w:r w:rsidRPr="0033791F"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15"/>
                                <w:szCs w:val="15"/>
                              </w:rPr>
                              <w:t>(</w:t>
                            </w:r>
                            <w:proofErr w:type="spellStart"/>
                            <w:r w:rsidRPr="0033791F">
                              <w:rPr>
                                <w:b/>
                                <w:bCs/>
                                <w:color w:val="FF0000"/>
                                <w:sz w:val="15"/>
                                <w:szCs w:val="15"/>
                              </w:rPr>
                              <w:t>ms</w:t>
                            </w:r>
                            <w:proofErr w:type="spellEnd"/>
                            <w:r w:rsidRPr="0033791F">
                              <w:rPr>
                                <w:b/>
                                <w:bCs/>
                                <w:color w:val="FF000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c>
                      </w:tr>
                      <w:tr w:rsidR="00655D43" w:rsidRPr="00BF2381" w14:paraId="3CDA54F4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/>
                          </w:tcPr>
                          <w:p w14:paraId="60AC9D3C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133" w:type="dxa"/>
                            <w:vMerge w:val="restart"/>
                            <w:vAlign w:val="center"/>
                          </w:tcPr>
                          <w:p w14:paraId="5918EE46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SpikingJelly</w:t>
                            </w:r>
                          </w:p>
                        </w:tc>
                        <w:tc>
                          <w:tcPr>
                            <w:tcW w:w="1002" w:type="dxa"/>
                            <w:vMerge w:val="restart"/>
                            <w:vAlign w:val="center"/>
                          </w:tcPr>
                          <w:p w14:paraId="2C79D2D1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P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SN</w:t>
                            </w:r>
                          </w:p>
                        </w:tc>
                        <w:tc>
                          <w:tcPr>
                            <w:tcW w:w="3739" w:type="dxa"/>
                            <w:gridSpan w:val="4"/>
                          </w:tcPr>
                          <w:p w14:paraId="5899582B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proofErr w:type="spellStart"/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B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lockALIF</w:t>
                            </w:r>
                            <w:proofErr w:type="spellEnd"/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分组大小</w:t>
                            </w:r>
                          </w:p>
                        </w:tc>
                        <w:tc>
                          <w:tcPr>
                            <w:tcW w:w="1862" w:type="dxa"/>
                            <w:vMerge/>
                          </w:tcPr>
                          <w:p w14:paraId="0DD844F6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655D43" w:rsidRPr="00BF2381" w14:paraId="07B83990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/>
                          </w:tcPr>
                          <w:p w14:paraId="1EF9E856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133" w:type="dxa"/>
                            <w:vMerge/>
                          </w:tcPr>
                          <w:p w14:paraId="745300F5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</w:p>
                        </w:tc>
                        <w:tc>
                          <w:tcPr>
                            <w:tcW w:w="1002" w:type="dxa"/>
                            <w:vMerge/>
                          </w:tcPr>
                          <w:p w14:paraId="2F58AF6A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130" w:type="dxa"/>
                          </w:tcPr>
                          <w:p w14:paraId="784E4B73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6EB161BA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25FF0C97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4492C59C" w14:textId="77777777" w:rsidR="00655D43" w:rsidRPr="00BF2381" w:rsidRDefault="00655D43" w:rsidP="00FD2CC6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1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862" w:type="dxa"/>
                            <w:vMerge/>
                          </w:tcPr>
                          <w:p w14:paraId="4DB3D9D2" w14:textId="77777777" w:rsidR="00655D43" w:rsidRPr="00BF2381" w:rsidRDefault="00655D43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655D43" w:rsidRPr="00BF2381" w14:paraId="1FAC447C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41850ED9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289763E4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.03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52DFD920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2.20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70997C69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0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4B46B58A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72AF5076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4AAEBD32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2C9D0A98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.44</w:t>
                            </w:r>
                          </w:p>
                        </w:tc>
                      </w:tr>
                      <w:tr w:rsidR="00655D43" w:rsidRPr="00BF2381" w14:paraId="1A412809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2ECC05AA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64022292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.48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40F536BF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4.07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1A4212F5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17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73DE051C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38 </w:t>
                            </w: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277707A6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38 </w:t>
                            </w: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1C6D242E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2211A705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3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.02</w:t>
                            </w:r>
                          </w:p>
                        </w:tc>
                      </w:tr>
                      <w:tr w:rsidR="00655D43" w:rsidRPr="00BF2381" w14:paraId="17FD7D1A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50A9A41B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17097A8D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2.72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61AF256C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6.81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173B94E7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15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63CC0E46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9 </w:t>
                            </w: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264C81A7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9 </w:t>
                            </w: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60169E8F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5ECDCB4F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4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.79</w:t>
                            </w:r>
                          </w:p>
                        </w:tc>
                      </w:tr>
                      <w:tr w:rsidR="00655D43" w:rsidRPr="00BF2381" w14:paraId="5C16CD6A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72B51B65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1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28E8E070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6.19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08F6EE26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12.60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041AE9E5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2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178BB19D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9 </w:t>
                            </w: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65298915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9 </w:t>
                            </w: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057CDB8D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1.29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21FF596F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.48</w:t>
                            </w:r>
                          </w:p>
                        </w:tc>
                      </w:tr>
                      <w:tr w:rsidR="00655D43" w:rsidRPr="00BF2381" w14:paraId="61E83691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71D35065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3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52C01A51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6.61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2EBE775C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17.76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5BF5C768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5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7EEFC974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40 </w:t>
                            </w: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50105DD4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40 </w:t>
                            </w: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1EEC5D11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1.01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6CBB20DA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7.14</w:t>
                            </w:r>
                          </w:p>
                        </w:tc>
                      </w:tr>
                      <w:tr w:rsidR="00655D43" w:rsidRPr="00BF2381" w14:paraId="4E3EAD5F" w14:textId="77777777" w:rsidTr="00F512D3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24823DC2" w14:textId="77777777" w:rsidR="00655D43" w:rsidRPr="00BF2381" w:rsidRDefault="00655D43" w:rsidP="00FC5B4D">
                            <w:pPr>
                              <w:jc w:val="center"/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b/>
                                <w:bCs/>
                                <w:sz w:val="15"/>
                                <w:szCs w:val="15"/>
                              </w:rPr>
                              <w:t>6</w:t>
                            </w:r>
                            <w:r w:rsidRPr="00BF2381">
                              <w:rPr>
                                <w:b/>
                                <w:bCs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3387F03A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4.83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0117B61E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sz w:val="15"/>
                                <w:szCs w:val="15"/>
                              </w:rPr>
                              <w:t xml:space="preserve">43.75 </w:t>
                            </w:r>
                          </w:p>
                        </w:tc>
                        <w:tc>
                          <w:tcPr>
                            <w:tcW w:w="1130" w:type="dxa"/>
                            <w:vAlign w:val="center"/>
                          </w:tcPr>
                          <w:p w14:paraId="05B25699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24 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25B0D9D1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45 </w:t>
                            </w:r>
                          </w:p>
                        </w:tc>
                        <w:tc>
                          <w:tcPr>
                            <w:tcW w:w="829" w:type="dxa"/>
                            <w:vAlign w:val="center"/>
                          </w:tcPr>
                          <w:p w14:paraId="0CA0E8AD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45 </w:t>
                            </w:r>
                          </w:p>
                        </w:tc>
                        <w:tc>
                          <w:tcPr>
                            <w:tcW w:w="798" w:type="dxa"/>
                            <w:vAlign w:val="center"/>
                          </w:tcPr>
                          <w:p w14:paraId="140ADC73" w14:textId="77777777" w:rsidR="00655D43" w:rsidRPr="00FC5B4D" w:rsidRDefault="00655D43" w:rsidP="00FC5B4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  <w:r w:rsidRPr="00FC5B4D">
                              <w:rPr>
                                <w:rFonts w:ascii="Times New Roman" w:eastAsia="等线" w:hAnsi="Times New Roman" w:cs="Times New Roman"/>
                                <w:color w:val="FF0000"/>
                                <w:sz w:val="15"/>
                                <w:szCs w:val="15"/>
                              </w:rPr>
                              <w:t xml:space="preserve">0.98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7FB7EE52" w14:textId="77777777" w:rsidR="00655D43" w:rsidRPr="00BF2381" w:rsidRDefault="00655D43" w:rsidP="00FC5B4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BF238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3</w:t>
                            </w:r>
                            <w:r w:rsidRPr="00BF2381">
                              <w:rPr>
                                <w:sz w:val="15"/>
                                <w:szCs w:val="15"/>
                              </w:rPr>
                              <w:t>0.60</w:t>
                            </w:r>
                          </w:p>
                        </w:tc>
                      </w:tr>
                    </w:tbl>
                    <w:p w14:paraId="558DF532" w14:textId="77777777" w:rsidR="00655D43" w:rsidRPr="008163A9" w:rsidRDefault="00655D43" w:rsidP="00655D43">
                      <w:pPr>
                        <w:rPr>
                          <w:rFonts w:ascii="宋体" w:hAnsi="宋体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532C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1470"/>
    <w:rsid w:val="003869B4"/>
    <w:rsid w:val="00655D43"/>
    <w:rsid w:val="00A478A3"/>
    <w:rsid w:val="00CD5B0A"/>
    <w:rsid w:val="00FF1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357C33-8A5F-4AFC-BCD3-D12857F86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1</Characters>
  <Application>Microsoft Office Word</Application>
  <DocSecurity>0</DocSecurity>
  <Lines>1</Lines>
  <Paragraphs>1</Paragraphs>
  <ScaleCrop>false</ScaleCrop>
  <Company/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Fang</dc:creator>
  <cp:keywords/>
  <dc:description/>
  <cp:lastModifiedBy>Wei Fang</cp:lastModifiedBy>
  <cp:revision>2</cp:revision>
  <dcterms:created xsi:type="dcterms:W3CDTF">2024-12-13T03:00:00Z</dcterms:created>
  <dcterms:modified xsi:type="dcterms:W3CDTF">2024-12-13T03:01:00Z</dcterms:modified>
</cp:coreProperties>
</file>